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245B" w:rsidRPr="00CF6D05" w:rsidRDefault="0012245B" w:rsidP="00E03E1F">
      <w:pPr>
        <w:pStyle w:val="berschrift3"/>
        <w:numPr>
          <w:ilvl w:val="0"/>
          <w:numId w:val="0"/>
        </w:numPr>
      </w:pPr>
      <w:r>
        <w:t>2.1.3. Funktionen ohne Grenzwerte</w: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 xml:space="preserve">Für die Funktion </w:t>
      </w:r>
      <w:r w:rsidRPr="00D3075B">
        <w:rPr>
          <w:snapToGrid w:val="0"/>
          <w:position w:val="-22"/>
          <w:szCs w:val="22"/>
        </w:rPr>
        <w:object w:dxaOrig="14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29.9pt" o:ole="">
            <v:imagedata r:id="rId5" o:title=""/>
          </v:shape>
          <o:OLEObject Type="Embed" ProgID="Equation.DSMT4" ShapeID="_x0000_i1025" DrawAspect="Content" ObjectID="_1601996522" r:id="rId6"/>
        </w:object>
      </w:r>
      <w:r>
        <w:rPr>
          <w:snapToGrid w:val="0"/>
          <w:szCs w:val="22"/>
        </w:rPr>
        <w:t xml:space="preserve"> soll d</w:t>
      </w:r>
      <w:r w:rsidR="00D501F1">
        <w:rPr>
          <w:snapToGrid w:val="0"/>
          <w:szCs w:val="22"/>
        </w:rPr>
        <w:t>as</w:t>
      </w:r>
      <w:r>
        <w:rPr>
          <w:snapToGrid w:val="0"/>
          <w:szCs w:val="22"/>
        </w:rPr>
        <w:t xml:space="preserve"> Verhalten für x </w:t>
      </w:r>
      <w:r w:rsidRPr="00D3075B">
        <w:rPr>
          <w:snapToGrid w:val="0"/>
          <w:szCs w:val="22"/>
        </w:rPr>
        <w:sym w:font="Wingdings" w:char="F0E0"/>
      </w:r>
      <w:r>
        <w:rPr>
          <w:snapToGrid w:val="0"/>
          <w:szCs w:val="22"/>
        </w:rPr>
        <w:t xml:space="preserve"> 0 untersucht werden.</w: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D501F1" w:rsidP="0083764C">
      <w:pPr>
        <w:widowControl w:val="0"/>
        <w:jc w:val="both"/>
        <w:rPr>
          <w:snapToGrid w:val="0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5715</wp:posOffset>
                </wp:positionV>
                <wp:extent cx="2209800" cy="908050"/>
                <wp:effectExtent l="3175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245B" w:rsidRDefault="0012245B" w:rsidP="00D3075B">
                            <w:r>
                              <w:t>rechtsseitiger Grenzwert:</w:t>
                            </w:r>
                          </w:p>
                          <w:p w:rsidR="0012245B" w:rsidRDefault="0012245B" w:rsidP="00D3075B">
                            <w:r>
                              <w:t>Für x &gt; 0 gilt |x| = x. Daraus folgt:</w:t>
                            </w:r>
                          </w:p>
                          <w:p w:rsidR="0012245B" w:rsidRDefault="0012245B" w:rsidP="00D3075B">
                            <w:r w:rsidRPr="00D3075B">
                              <w:rPr>
                                <w:position w:val="-34"/>
                              </w:rPr>
                              <w:object w:dxaOrig="2420" w:dyaOrig="720">
                                <v:shape id="_x0000_i1027" type="#_x0000_t75" style="width:120.9pt;height:36pt" o:ole="">
                                  <v:imagedata r:id="rId7" o:title=""/>
                                </v:shape>
                                <o:OLEObject Type="Embed" ProgID="Equation.DSMT4" ShapeID="_x0000_i1027" DrawAspect="Content" ObjectID="_1601996527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5.15pt;margin-top:.45pt;width:174pt;height:71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" filled="f" stroked="f">
                <v:textbox>
                  <w:txbxContent>
                    <w:p w:rsidR="0012245B" w:rsidRDefault="0012245B" w:rsidP="00D3075B">
                      <w:r>
                        <w:t>rechtsseitiger Grenzwert:</w:t>
                      </w:r>
                    </w:p>
                    <w:p w:rsidR="0012245B" w:rsidRDefault="0012245B" w:rsidP="00D3075B">
                      <w:r>
                        <w:t>Für x &gt; 0 gilt |x| = x. Daraus folgt:</w:t>
                      </w:r>
                    </w:p>
                    <w:p w:rsidR="0012245B" w:rsidRDefault="0012245B" w:rsidP="00D3075B">
                      <w:r w:rsidRPr="00D3075B">
                        <w:rPr>
                          <w:position w:val="-34"/>
                        </w:rPr>
                        <w:object w:dxaOrig="2420" w:dyaOrig="720">
                          <v:shape id="_x0000_i1027" type="#_x0000_t75" style="width:120.75pt;height:36pt" o:ole="">
                            <v:imagedata r:id="rId9" o:title=""/>
                          </v:shape>
                          <o:OLEObject Type="Embed" ProgID="Equation.DSMT4" ShapeID="_x0000_i1027" DrawAspect="Content" ObjectID="_1601137598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5715</wp:posOffset>
                </wp:positionV>
                <wp:extent cx="2209800" cy="908050"/>
                <wp:effectExtent l="0" t="0" r="317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245B" w:rsidRDefault="0012245B">
                            <w:r>
                              <w:t>linksseitiger Grenzwert:</w:t>
                            </w:r>
                          </w:p>
                          <w:p w:rsidR="0012245B" w:rsidRDefault="0012245B">
                            <w:r>
                              <w:t>Für x &lt; 0 gilt |x| = – x. Daraus folgt:</w:t>
                            </w:r>
                          </w:p>
                          <w:p w:rsidR="0012245B" w:rsidRDefault="0012245B">
                            <w:r w:rsidRPr="00D3075B">
                              <w:rPr>
                                <w:position w:val="-34"/>
                              </w:rPr>
                              <w:object w:dxaOrig="2680" w:dyaOrig="720">
                                <v:shape id="_x0000_i1029" type="#_x0000_t75" style="width:134.5pt;height:36pt" o:ole="">
                                  <v:imagedata r:id="rId11" o:title=""/>
                                </v:shape>
                                <o:OLEObject Type="Embed" ProgID="Equation.DSMT4" ShapeID="_x0000_i1029" DrawAspect="Content" ObjectID="_1601996528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-1.35pt;margin-top:.45pt;width:174pt;height:71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" filled="f" stroked="f">
                <v:textbox>
                  <w:txbxContent>
                    <w:p w:rsidR="0012245B" w:rsidRDefault="0012245B">
                      <w:r>
                        <w:t>linksseitiger Grenzwert:</w:t>
                      </w:r>
                    </w:p>
                    <w:p w:rsidR="0012245B" w:rsidRDefault="0012245B">
                      <w:r>
                        <w:t>Für x &lt; 0 gilt |x| = – x. Daraus folgt:</w:t>
                      </w:r>
                    </w:p>
                    <w:p w:rsidR="0012245B" w:rsidRDefault="0012245B">
                      <w:r w:rsidRPr="00D3075B">
                        <w:rPr>
                          <w:position w:val="-34"/>
                        </w:rPr>
                        <w:object w:dxaOrig="2680" w:dyaOrig="720">
                          <v:shape id="_x0000_i1029" type="#_x0000_t75" style="width:134.25pt;height:36pt" o:ole="">
                            <v:imagedata r:id="rId13" o:title=""/>
                          </v:shape>
                          <o:OLEObject Type="Embed" ProgID="Equation.DSMT4" ShapeID="_x0000_i1029" DrawAspect="Content" ObjectID="_1601137599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3B1D5D" w:rsidP="0083764C">
      <w:pPr>
        <w:widowControl w:val="0"/>
        <w:jc w:val="both"/>
        <w:rPr>
          <w:snapToGrid w:val="0"/>
          <w:szCs w:val="22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15360</wp:posOffset>
            </wp:positionH>
            <wp:positionV relativeFrom="paragraph">
              <wp:posOffset>139065</wp:posOffset>
            </wp:positionV>
            <wp:extent cx="2160270" cy="171894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718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245B" w:rsidRPr="00D307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>Links- und rechtsseitiger Grenzwert stimmen nicht überein. Die Funktion f hat an der Stelle x = 0 keinen Grenzwert.</w: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>Anmerkung: Es handelt sich in diesem Fall um eine SPRUNGSTELLE.</w: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22318D" w:rsidRDefault="0022318D" w:rsidP="0083764C">
      <w:pPr>
        <w:widowControl w:val="0"/>
        <w:jc w:val="both"/>
        <w:rPr>
          <w:snapToGrid w:val="0"/>
          <w:szCs w:val="22"/>
        </w:rPr>
      </w:pPr>
    </w:p>
    <w:p w:rsidR="0022318D" w:rsidRDefault="0022318D" w:rsidP="0083764C">
      <w:pPr>
        <w:widowControl w:val="0"/>
        <w:jc w:val="both"/>
        <w:rPr>
          <w:snapToGrid w:val="0"/>
          <w:szCs w:val="22"/>
        </w:rPr>
      </w:pPr>
    </w:p>
    <w:p w:rsidR="0022318D" w:rsidRDefault="0022318D" w:rsidP="0083764C">
      <w:pPr>
        <w:widowControl w:val="0"/>
        <w:jc w:val="both"/>
        <w:rPr>
          <w:snapToGrid w:val="0"/>
          <w:szCs w:val="22"/>
        </w:rPr>
      </w:pPr>
    </w:p>
    <w:p w:rsidR="0012245B" w:rsidRDefault="00D501F1" w:rsidP="0083764C">
      <w:pPr>
        <w:widowControl w:val="0"/>
        <w:jc w:val="both"/>
        <w:rPr>
          <w:snapToGrid w:val="0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356870</wp:posOffset>
                </wp:positionV>
                <wp:extent cx="2209800" cy="908050"/>
                <wp:effectExtent l="3175" t="0" r="0" b="0"/>
                <wp:wrapNone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245B" w:rsidRDefault="0012245B" w:rsidP="001938D1">
                            <w:r>
                              <w:t>rechtsseitiger Grenzwert:</w:t>
                            </w:r>
                          </w:p>
                          <w:p w:rsidR="0012245B" w:rsidRDefault="00076A73" w:rsidP="001938D1">
                            <w:r w:rsidRPr="00D3075B">
                              <w:rPr>
                                <w:position w:val="-34"/>
                              </w:rPr>
                              <w:object w:dxaOrig="3400" w:dyaOrig="700">
                                <v:shape id="_x0000_i1031" type="#_x0000_t75" style="width:167.1pt;height:34.65pt" o:ole="">
                                  <v:imagedata r:id="rId16" o:title=""/>
                                </v:shape>
                                <o:OLEObject Type="Embed" ProgID="Equation.DSMT4" ShapeID="_x0000_i1031" DrawAspect="Content" ObjectID="_1601996529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185.15pt;margin-top:28.1pt;width:174pt;height:71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" filled="f" stroked="f">
                <v:textbox>
                  <w:txbxContent>
                    <w:p w:rsidR="0012245B" w:rsidRDefault="0012245B" w:rsidP="001938D1">
                      <w:r>
                        <w:t>rechtsseitiger Grenzwert:</w:t>
                      </w:r>
                    </w:p>
                    <w:p w:rsidR="0012245B" w:rsidRDefault="00076A73" w:rsidP="001938D1">
                      <w:r w:rsidRPr="00D3075B">
                        <w:rPr>
                          <w:position w:val="-34"/>
                        </w:rPr>
                        <w:object w:dxaOrig="3400" w:dyaOrig="700">
                          <v:shape id="_x0000_i1031" type="#_x0000_t75" style="width:167.25pt;height:34.5pt" o:ole="">
                            <v:imagedata r:id="rId18" o:title=""/>
                          </v:shape>
                          <o:OLEObject Type="Embed" ProgID="Equation.DSMT4" ShapeID="_x0000_i1031" DrawAspect="Content" ObjectID="_1601137600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356870</wp:posOffset>
                </wp:positionV>
                <wp:extent cx="2209800" cy="908050"/>
                <wp:effectExtent l="0" t="0" r="3175" b="0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245B" w:rsidRDefault="0012245B" w:rsidP="001938D1">
                            <w:r>
                              <w:t>linksseitiger Grenzwert:</w:t>
                            </w:r>
                          </w:p>
                          <w:p w:rsidR="0012245B" w:rsidRDefault="00076A73" w:rsidP="001938D1">
                            <w:r w:rsidRPr="00D3075B">
                              <w:rPr>
                                <w:position w:val="-34"/>
                              </w:rPr>
                              <w:object w:dxaOrig="3400" w:dyaOrig="700">
                                <v:shape id="_x0000_i1033" type="#_x0000_t75" style="width:167.1pt;height:34.65pt" o:ole="">
                                  <v:imagedata r:id="rId20" o:title=""/>
                                </v:shape>
                                <o:OLEObject Type="Embed" ProgID="Equation.DSMT4" ShapeID="_x0000_i1033" DrawAspect="Content" ObjectID="_1601996530" r:id="rId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-1.35pt;margin-top:28.1pt;width:174pt;height:7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" filled="f" stroked="f">
                <v:textbox>
                  <w:txbxContent>
                    <w:p w:rsidR="0012245B" w:rsidRDefault="0012245B" w:rsidP="001938D1">
                      <w:r>
                        <w:t>linksseitiger Grenzwert:</w:t>
                      </w:r>
                    </w:p>
                    <w:p w:rsidR="0012245B" w:rsidRDefault="00076A73" w:rsidP="001938D1">
                      <w:r w:rsidRPr="00D3075B">
                        <w:rPr>
                          <w:position w:val="-34"/>
                        </w:rPr>
                        <w:object w:dxaOrig="3400" w:dyaOrig="700">
                          <v:shape id="_x0000_i1033" type="#_x0000_t75" style="width:167.25pt;height:34.5pt" o:ole="">
                            <v:imagedata r:id="rId22" o:title=""/>
                          </v:shape>
                          <o:OLEObject Type="Embed" ProgID="Equation.DSMT4" ShapeID="_x0000_i1033" DrawAspect="Content" ObjectID="_1601137601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2245B">
        <w:rPr>
          <w:snapToGrid w:val="0"/>
          <w:szCs w:val="22"/>
        </w:rPr>
        <w:t xml:space="preserve">Die Funktion </w:t>
      </w:r>
      <w:r w:rsidR="0012245B" w:rsidRPr="001938D1">
        <w:rPr>
          <w:snapToGrid w:val="0"/>
          <w:position w:val="-22"/>
          <w:szCs w:val="22"/>
        </w:rPr>
        <w:object w:dxaOrig="1120" w:dyaOrig="580">
          <v:shape id="_x0000_i1034" type="#_x0000_t75" style="width:56.4pt;height:29.2pt" o:ole="">
            <v:imagedata r:id="rId24" o:title=""/>
          </v:shape>
          <o:OLEObject Type="Embed" ProgID="Equation.DSMT4" ShapeID="_x0000_i1034" DrawAspect="Content" ObjectID="_1601996523" r:id="rId25"/>
        </w:object>
      </w:r>
      <w:r w:rsidR="0012245B">
        <w:rPr>
          <w:snapToGrid w:val="0"/>
          <w:szCs w:val="22"/>
        </w:rPr>
        <w:t xml:space="preserve"> hat an der Stelle x = 1 eine Definitionslücke.</w:t>
      </w: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Default="003B1D5D" w:rsidP="0083764C">
      <w:pPr>
        <w:widowControl w:val="0"/>
        <w:jc w:val="both"/>
        <w:rPr>
          <w:snapToGrid w:val="0"/>
          <w:szCs w:val="22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17780</wp:posOffset>
            </wp:positionV>
            <wp:extent cx="2159000" cy="1714500"/>
            <wp:effectExtent l="0" t="0" r="0" b="0"/>
            <wp:wrapSquare wrapText="bothSides"/>
            <wp:docPr id="7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245B" w:rsidRDefault="0012245B" w:rsidP="006712D2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>Links- und rechtsseitiger Grenzwert stimmen nicht überein. Die Funktion g hat an der Stelle x = 1 keinen Grenzwert.</w:t>
      </w:r>
    </w:p>
    <w:p w:rsidR="0012245B" w:rsidRDefault="0012245B" w:rsidP="006712D2">
      <w:pPr>
        <w:widowControl w:val="0"/>
        <w:jc w:val="both"/>
        <w:rPr>
          <w:snapToGrid w:val="0"/>
        </w:rPr>
      </w:pPr>
      <w:r>
        <w:rPr>
          <w:snapToGrid w:val="0"/>
          <w:szCs w:val="22"/>
        </w:rPr>
        <w:t xml:space="preserve">Anmerkung: </w:t>
      </w:r>
      <w:r>
        <w:rPr>
          <w:snapToGrid w:val="0"/>
        </w:rPr>
        <w:t>Eine Definitionslücke, in deren Umgebung die Funktion</w:t>
      </w:r>
      <w:r w:rsidR="00C16C23">
        <w:rPr>
          <w:snapToGrid w:val="0"/>
        </w:rPr>
        <w:t xml:space="preserve"> betragsmäßig</w:t>
      </w:r>
      <w:r>
        <w:rPr>
          <w:snapToGrid w:val="0"/>
        </w:rPr>
        <w:t xml:space="preserve"> ins Unendliche verläuft, heißt eine POLSTELLE.</w:t>
      </w:r>
      <w:r w:rsidR="00C16C23">
        <w:rPr>
          <w:snapToGrid w:val="0"/>
        </w:rPr>
        <w:t xml:space="preserve"> In diesem Beispiel ist dann die Gerade x = </w:t>
      </w:r>
      <w:r w:rsidR="00003020">
        <w:rPr>
          <w:snapToGrid w:val="0"/>
        </w:rPr>
        <w:t>1</w:t>
      </w:r>
      <w:bookmarkStart w:id="0" w:name="_GoBack"/>
      <w:bookmarkEnd w:id="0"/>
      <w:r w:rsidR="00C16C23">
        <w:rPr>
          <w:snapToGrid w:val="0"/>
        </w:rPr>
        <w:t xml:space="preserve"> eine senkrechte Asymptote.</w:t>
      </w:r>
    </w:p>
    <w:p w:rsidR="00C16C23" w:rsidRDefault="00C16C23" w:rsidP="006712D2">
      <w:pPr>
        <w:widowControl w:val="0"/>
        <w:jc w:val="both"/>
        <w:rPr>
          <w:snapToGrid w:val="0"/>
          <w:szCs w:val="22"/>
        </w:rPr>
      </w:pPr>
      <w:r>
        <w:rPr>
          <w:snapToGrid w:val="0"/>
        </w:rPr>
        <w:t xml:space="preserve">Anmerkung: Für </w:t>
      </w:r>
      <w:r w:rsidRPr="00C16C23">
        <w:rPr>
          <w:snapToGrid w:val="0"/>
          <w:position w:val="-22"/>
        </w:rPr>
        <w:object w:dxaOrig="940" w:dyaOrig="580">
          <v:shape id="_x0000_i1035" type="#_x0000_t75" style="width:47.55pt;height:29.2pt" o:ole="">
            <v:imagedata r:id="rId27" o:title=""/>
          </v:shape>
          <o:OLEObject Type="Embed" ProgID="Equation.DSMT4" ShapeID="_x0000_i1035" DrawAspect="Content" ObjectID="_1601996524" r:id="rId28"/>
        </w:object>
      </w:r>
      <w:r>
        <w:rPr>
          <w:snapToGrid w:val="0"/>
        </w:rPr>
        <w:t xml:space="preserve"> gilt </w:t>
      </w:r>
      <w:r w:rsidRPr="00D3075B">
        <w:rPr>
          <w:position w:val="-34"/>
        </w:rPr>
        <w:object w:dxaOrig="1100" w:dyaOrig="700">
          <v:shape id="_x0000_i1036" type="#_x0000_t75" style="width:55pt;height:35.3pt" o:ole="">
            <v:imagedata r:id="rId29" o:title=""/>
          </v:shape>
          <o:OLEObject Type="Embed" ProgID="Equation.DSMT4" ShapeID="_x0000_i1036" DrawAspect="Content" ObjectID="_1601996525" r:id="rId30"/>
        </w:object>
      </w:r>
      <w:r>
        <w:t xml:space="preserve"> und </w:t>
      </w:r>
      <w:r w:rsidRPr="00D3075B">
        <w:rPr>
          <w:position w:val="-34"/>
        </w:rPr>
        <w:object w:dxaOrig="1100" w:dyaOrig="700">
          <v:shape id="_x0000_i1037" type="#_x0000_t75" style="width:55pt;height:35.3pt" o:ole="">
            <v:imagedata r:id="rId31" o:title=""/>
          </v:shape>
          <o:OLEObject Type="Embed" ProgID="Equation.DSMT4" ShapeID="_x0000_i1037" DrawAspect="Content" ObjectID="_1601996526" r:id="rId32"/>
        </w:object>
      </w:r>
      <w:r>
        <w:t>. Linksseitiger und rechtsseitiger Grenzwert stimmen also überein. Die Funktion ist nicht nach oben beschränkt und somit ist der Grenzwert keine feste reelle Zahl. Man spricht daher von einem UNEIGENTLICHEN GRENZWERT.</w:t>
      </w:r>
    </w:p>
    <w:p w:rsidR="0012245B" w:rsidRPr="006712D2" w:rsidRDefault="0012245B" w:rsidP="0083764C">
      <w:pPr>
        <w:widowControl w:val="0"/>
        <w:jc w:val="both"/>
        <w:rPr>
          <w:snapToGrid w:val="0"/>
          <w:szCs w:val="22"/>
        </w:rPr>
      </w:pPr>
    </w:p>
    <w:p w:rsidR="0012245B" w:rsidRPr="00C16C23" w:rsidRDefault="0012245B" w:rsidP="005E70FB">
      <w:pPr>
        <w:rPr>
          <w:sz w:val="20"/>
        </w:rPr>
      </w:pPr>
    </w:p>
    <w:sectPr w:rsidR="0012245B" w:rsidRPr="00C16C23" w:rsidSect="0022318D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Listennummer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4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Listennummer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302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76A73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245B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9FA"/>
    <w:rsid w:val="00191CE8"/>
    <w:rsid w:val="00192C21"/>
    <w:rsid w:val="001938D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E791C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18D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5E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E2B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D5D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11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2D2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B3A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3D7A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C23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5B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1F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335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6A33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267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2ECB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6773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32A9BE2"/>
  <w15:docId w15:val="{DEB56768-5C62-4FCE-BFEB-2E02E87399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 w:val="22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 w:val="22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 w:val="22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tabs>
        <w:tab w:val="clear" w:pos="360"/>
        <w:tab w:val="num" w:pos="926"/>
      </w:tabs>
      <w:ind w:left="926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tabs>
        <w:tab w:val="clear" w:pos="360"/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tabs>
        <w:tab w:val="clear" w:pos="643"/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uiPriority w:val="99"/>
    <w:rsid w:val="002F1CD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2F1CDC"/>
    <w:rPr>
      <w:rFonts w:ascii="Calibri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CA402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CA4023"/>
    <w:rPr>
      <w:rFonts w:ascii="Calibri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0.wmf"/><Relationship Id="rId18" Type="http://schemas.openxmlformats.org/officeDocument/2006/relationships/image" Target="media/image50.wmf"/><Relationship Id="rId26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4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5.bin"/><Relationship Id="rId22" Type="http://schemas.openxmlformats.org/officeDocument/2006/relationships/image" Target="media/image60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913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0-15T17:40:00Z</dcterms:created>
  <dcterms:modified xsi:type="dcterms:W3CDTF">2018-10-25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